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64CA0" w:rsidRDefault="0038667F">
      <w:r w:rsidRPr="0038667F">
        <w:rPr>
          <w:position w:val="-10"/>
        </w:rPr>
        <w:object w:dxaOrig="1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91pt;height:18.35pt" o:ole="">
            <v:imagedata r:id="rId4" o:title=""/>
          </v:shape>
          <o:OLEObject Type="Embed" ProgID="Equation.DSMT4" ShapeID="_x0000_i1060" DrawAspect="Content" ObjectID="_1707316983" r:id="rId5"/>
        </w:object>
      </w:r>
      <w:r w:rsidR="00A07C9F">
        <w:t xml:space="preserve"> </w:t>
      </w:r>
    </w:p>
    <w:p w:rsidR="00A07C9F" w:rsidRDefault="0038667F">
      <w:r w:rsidRPr="0038667F">
        <w:rPr>
          <w:position w:val="-22"/>
        </w:rPr>
        <w:object w:dxaOrig="2799" w:dyaOrig="600">
          <v:shape id="_x0000_i1064" type="#_x0000_t75" style="width:139.9pt;height:29.9pt" o:ole="">
            <v:imagedata r:id="rId6" o:title=""/>
          </v:shape>
          <o:OLEObject Type="Embed" ProgID="Equation.DSMT4" ShapeID="_x0000_i1064" DrawAspect="Content" ObjectID="_1707316984" r:id="rId7"/>
        </w:object>
      </w:r>
    </w:p>
    <w:p w:rsidR="00A07C9F" w:rsidRDefault="0038667F">
      <w:r w:rsidRPr="0038667F">
        <w:rPr>
          <w:position w:val="-28"/>
        </w:rPr>
        <w:object w:dxaOrig="3920" w:dyaOrig="740">
          <v:shape id="_x0000_i1051" type="#_x0000_t75" style="width:196.3pt;height:36.7pt" o:ole="">
            <v:imagedata r:id="rId8" o:title=""/>
          </v:shape>
          <o:OLEObject Type="Embed" ProgID="Equation.DSMT4" ShapeID="_x0000_i1051" DrawAspect="Content" ObjectID="_1707316985" r:id="rId9"/>
        </w:object>
      </w:r>
      <w:r w:rsidR="00A07C9F">
        <w:t xml:space="preserve">  </w:t>
      </w:r>
      <w:bookmarkStart w:id="0" w:name="_GoBack"/>
      <w:bookmarkEnd w:id="0"/>
    </w:p>
    <w:sectPr w:rsidR="00A07C9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14BB"/>
    <w:rsid w:val="000E14BB"/>
    <w:rsid w:val="0038667F"/>
    <w:rsid w:val="00464CA0"/>
    <w:rsid w:val="008369F9"/>
    <w:rsid w:val="00986671"/>
    <w:rsid w:val="00A07C9F"/>
    <w:rsid w:val="00BC04C4"/>
    <w:rsid w:val="00D358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D41555"/>
  <w15:chartTrackingRefBased/>
  <w15:docId w15:val="{EC5ADEC2-A6C1-42AE-BD93-1584709B4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8667F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866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12</Words>
  <Characters>75</Characters>
  <Application>Microsoft Office Word</Application>
  <DocSecurity>0</DocSecurity>
  <Lines>1</Lines>
  <Paragraphs>1</Paragraphs>
  <ScaleCrop>false</ScaleCrop>
  <Company/>
  <LinksUpToDate>false</LinksUpToDate>
  <CharactersWithSpaces>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邵将</dc:creator>
  <cp:keywords/>
  <dc:description/>
  <cp:lastModifiedBy>邵将</cp:lastModifiedBy>
  <cp:revision>2</cp:revision>
  <dcterms:created xsi:type="dcterms:W3CDTF">2022-02-25T09:35:00Z</dcterms:created>
  <dcterms:modified xsi:type="dcterms:W3CDTF">2022-02-25T0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